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ti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E2FB6" w:rsidRDefault="0022150A" w:rsidP="00AE2FB6">
      <w:pPr>
        <w:pStyle w:val="tytu01"/>
        <w:rPr>
          <w:color w:val="1F497D" w:themeColor="text2"/>
        </w:rPr>
      </w:pPr>
      <w:r>
        <w:rPr>
          <w:color w:val="1F497D" w:themeColor="text2"/>
        </w:rPr>
        <w:t>Przedmiotowy System Oceniania</w:t>
      </w:r>
      <w:r w:rsidR="00AE2FB6">
        <w:rPr>
          <w:color w:val="1F497D" w:themeColor="text2"/>
        </w:rPr>
        <w:t xml:space="preserve"> na rok szkolny 2020/2021 z fizyki.</w:t>
      </w:r>
    </w:p>
    <w:p w:rsidR="00AE2FB6" w:rsidRDefault="00AE2FB6" w:rsidP="00AE2FB6">
      <w:pPr>
        <w:pStyle w:val="tytu01"/>
        <w:rPr>
          <w:color w:val="1F497D" w:themeColor="text2"/>
        </w:rPr>
      </w:pPr>
      <w:r>
        <w:rPr>
          <w:color w:val="1F497D" w:themeColor="text2"/>
        </w:rPr>
        <w:t>Nauczyciel: Karolina Osińska</w:t>
      </w:r>
      <w:bookmarkStart w:id="0" w:name="_GoBack"/>
      <w:bookmarkEnd w:id="0"/>
    </w:p>
    <w:p w:rsidR="0022150A" w:rsidRDefault="0022150A" w:rsidP="0022150A">
      <w:pPr>
        <w:pStyle w:val="tytu01"/>
        <w:rPr>
          <w:color w:val="1F497D" w:themeColor="text2"/>
        </w:rPr>
      </w:pPr>
    </w:p>
    <w:p w:rsidR="0022150A" w:rsidRPr="00D22F46" w:rsidRDefault="0022150A" w:rsidP="0022150A">
      <w:pPr>
        <w:pStyle w:val="tytu01"/>
        <w:rPr>
          <w:b w:val="0"/>
          <w:color w:val="1F497D" w:themeColor="text2"/>
        </w:rPr>
      </w:pPr>
      <w:r>
        <w:rPr>
          <w:b w:val="0"/>
          <w:color w:val="1F497D" w:themeColor="text2"/>
        </w:rPr>
        <w:t>Klasa 8</w:t>
      </w:r>
    </w:p>
    <w:p w:rsidR="0022150A" w:rsidRPr="002D6A8D" w:rsidRDefault="0022150A" w:rsidP="0022150A">
      <w:pPr>
        <w:pStyle w:val="Akapitzlist"/>
        <w:numPr>
          <w:ilvl w:val="0"/>
          <w:numId w:val="7"/>
        </w:numPr>
        <w:spacing w:after="120"/>
        <w:rPr>
          <w:rFonts w:asciiTheme="minorHAnsi" w:hAnsiTheme="minorHAnsi"/>
          <w:b/>
          <w:spacing w:val="-4"/>
          <w:sz w:val="22"/>
          <w:szCs w:val="22"/>
        </w:rPr>
      </w:pPr>
      <w:r>
        <w:rPr>
          <w:rFonts w:asciiTheme="minorHAnsi" w:hAnsiTheme="minorHAnsi"/>
          <w:b/>
          <w:spacing w:val="-4"/>
          <w:sz w:val="22"/>
          <w:szCs w:val="22"/>
        </w:rPr>
        <w:t>Przemiany energii w zjawiskach cieplnych</w:t>
      </w:r>
    </w:p>
    <w:tbl>
      <w:tblPr>
        <w:tblStyle w:val="Tabela-Siatka"/>
        <w:tblW w:w="14384" w:type="dxa"/>
        <w:tblLayout w:type="fixed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22150A" w:rsidRPr="00D22F46" w:rsidTr="00FB7CB9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dopełniające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1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Energia wewnętrzna i jej zmiana przez wykonanie prac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daje przykłady, w których na skutek wykonania pracy wzrosła energia wewnętrzna ciała (4.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mienia składniki energii wewnętrznej (4.5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 w:rsidRPr="00345918">
              <w:t>wyj</w:t>
            </w:r>
            <w:r>
              <w:t>aśnia, dlaczego podczas ruchu z </w:t>
            </w:r>
            <w:r w:rsidRPr="00345918">
              <w:t>tarciem nie jest spełniona zasada zachowania energii mechanicznej</w:t>
            </w:r>
            <w:r>
              <w:t xml:space="preserve"> (4.4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, dlaczego przyrost temperatury ciała świadczy o wzroście jego energii wewnętrznej (4.5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204B0A">
              <w:t>objaśnia różnice między energią mechaniczną i energią wewnętrzną ciała (3.4 i 4.4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2</w:t>
            </w:r>
            <w:r w:rsidRPr="002D6A8D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Cieplny przepływ energii. Rola izolacji ciepln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bada przewodnictwo cieplne i określa, który z materiałów jest lepszym przewodnikiem ciepła (1.3, 1.4, 4.10b)</w:t>
            </w:r>
          </w:p>
          <w:p w:rsidR="0022150A" w:rsidRDefault="0022150A" w:rsidP="00FB7CB9">
            <w:pPr>
              <w:pStyle w:val="tabelakropka"/>
            </w:pPr>
            <w:r>
              <w:t>podaje przykłady przewodników i izolatorów (4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rolę izolacji cieplnej w życiu codziennym (4.7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pisuje przepływ ciepła (energii) od ciała o wyższej temperaturze do ciała o niższej temperaturze, następujący przy zetknięciu tych ciał (4.4, 4.7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bjaśnia zjawisko przewodzenia ciepła z wykorzystaniem modelu budowy materii (4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rozpoznaje sytuacje, w których ciała pozostają w równowadze termicznej (4.1, 4.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587D6A" w:rsidRDefault="0022150A" w:rsidP="00FB7CB9">
            <w:pPr>
              <w:pStyle w:val="tabelakropka"/>
            </w:pPr>
            <w:r>
              <w:t>formułuje jakościowo pierwszą zasadę termodynamiki (1.2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3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Zjawisko konwekcj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podaje przykłady konwekcji (4.8)</w:t>
            </w:r>
          </w:p>
          <w:p w:rsidR="0022150A" w:rsidRDefault="0022150A" w:rsidP="00FB7CB9">
            <w:pPr>
              <w:pStyle w:val="tabelakropka"/>
            </w:pPr>
            <w:r>
              <w:t>prezentuje doświadczalnie zjawisko konwekcji (4.8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jaśnia pojęcie ciągu kominowego (4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yjaśnia zjawisko konwekcji (4.8)</w:t>
            </w:r>
          </w:p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345918">
              <w:t>opisu</w:t>
            </w:r>
            <w:r>
              <w:t>je znaczenie konwekcji w </w:t>
            </w:r>
            <w:r w:rsidRPr="00345918">
              <w:t>prawi</w:t>
            </w:r>
            <w:r>
              <w:t>dłowej wentylacji mieszkań (1.2, 4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 w:rsidRPr="00345918">
              <w:t>u</w:t>
            </w:r>
            <w:r>
              <w:t>zasadnia, dlaczego w cieczach i </w:t>
            </w:r>
            <w:r w:rsidRPr="00345918">
              <w:t>gazach przepływ energii odbywa się głównie przez konwekcję</w:t>
            </w:r>
            <w:r>
              <w:t xml:space="preserve"> (1.2, 4.8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4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Ciepło właściw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dczytuje z tabeli wartości ciepła właściwego (1.1, 4.6)</w:t>
            </w:r>
          </w:p>
          <w:p w:rsidR="0022150A" w:rsidRPr="003A4349" w:rsidRDefault="0022150A" w:rsidP="00FB7CB9">
            <w:pPr>
              <w:pStyle w:val="tabelakropka"/>
            </w:pPr>
            <w:r w:rsidRPr="00406CC9">
              <w:t xml:space="preserve">analizuje znaczenie dla przyrody dużej </w:t>
            </w:r>
            <w:r w:rsidRPr="00406CC9">
              <w:lastRenderedPageBreak/>
              <w:t>wartości ciepła właściwego wody (1.2, 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lastRenderedPageBreak/>
              <w:t>opisuje zależność zmiany temperatury ciała od ilości dostarczonego lub oddanego ciepła i masy ciała (1.8, 4.6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lastRenderedPageBreak/>
              <w:t xml:space="preserve">oblicza ciepło właściwe ze wzoru </w:t>
            </w:r>
            <w:r w:rsidRPr="00B87E37">
              <w:rPr>
                <w:position w:val="-20"/>
              </w:rPr>
              <w:object w:dxaOrig="760" w:dyaOrig="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25pt;height:25.5pt" o:ole="">
                  <v:imagedata r:id="rId8" o:title=""/>
                </v:shape>
                <o:OLEObject Type="Embed" ProgID="Equation.3" ShapeID="_x0000_i1025" DrawAspect="Content" ObjectID="_1660468358" r:id="rId9"/>
              </w:object>
            </w:r>
            <w:r>
              <w:t xml:space="preserve"> (1.6, 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3A4349" w:rsidRDefault="0022150A" w:rsidP="00FB7CB9">
            <w:pPr>
              <w:pStyle w:val="tabelakropka"/>
            </w:pPr>
            <w:r>
              <w:lastRenderedPageBreak/>
              <w:t xml:space="preserve">oblicza każdą wielkość ze wzoru 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  <w:i/>
                  <w:position w:val="-8"/>
                </w:rPr>
                <w:object w:dxaOrig="840" w:dyaOrig="260">
                  <v:shape id="_x0000_i1026" type="#_x0000_t75" style="width:42pt;height:12.75pt" o:ole="">
                    <v:imagedata r:id="rId10" o:title=""/>
                  </v:shape>
                  <o:OLEObject Type="Embed" ProgID="Equation.3" ShapeID="_x0000_i1026" DrawAspect="Content" ObjectID="_1660468359" r:id="rId11"/>
                </w:object>
              </m:r>
            </m:oMath>
            <w:r>
              <w:t xml:space="preserve"> (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definiuje ciepło właściwe substancji (1.8, 4.6)</w:t>
            </w:r>
          </w:p>
          <w:p w:rsidR="0022150A" w:rsidRDefault="0022150A" w:rsidP="00FB7CB9">
            <w:pPr>
              <w:pStyle w:val="tabelakropka"/>
            </w:pPr>
            <w:r>
              <w:t xml:space="preserve">wyjaśnia sens fizyczny ciepła </w:t>
            </w:r>
            <w:r>
              <w:lastRenderedPageBreak/>
              <w:t>właściwego (4.6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zasadę działania wymiennika ciepła i chłodnicy (1.1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2D6A8D" w:rsidRDefault="0022150A" w:rsidP="00FB7CB9">
            <w:pPr>
              <w:pStyle w:val="tabelabold"/>
              <w:rPr>
                <w:rFonts w:asciiTheme="minorHAnsi" w:hAnsiTheme="minorHAnsi"/>
                <w:b w:val="0"/>
              </w:rPr>
            </w:pPr>
            <w:r w:rsidRPr="002D6A8D">
              <w:rPr>
                <w:rFonts w:asciiTheme="minorHAnsi" w:hAnsiTheme="minorHAnsi"/>
                <w:b w:val="0"/>
                <w:spacing w:val="-4"/>
                <w:szCs w:val="18"/>
              </w:rPr>
              <w:lastRenderedPageBreak/>
              <w:t>7.5.</w:t>
            </w:r>
            <w:r w:rsidRPr="002D6A8D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2D6A8D">
              <w:rPr>
                <w:rFonts w:asciiTheme="minorHAnsi" w:hAnsiTheme="minorHAnsi"/>
                <w:b w:val="0"/>
              </w:rPr>
              <w:t>Przemiany energii w zjawiskach topnienia i parowani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t>demonstruje zjawiska topnienia, wrzenia i skraplania (1.3, 4.10a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podaje przykład znaczenia w przyrodzie dużej wartości ciepła topnienia lodu (1.2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odczytuje z tabeli temperaturę topnienia i ciepło topnienia (1.1)</w:t>
            </w:r>
          </w:p>
          <w:p w:rsidR="0022150A" w:rsidRPr="004049AD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103672">
              <w:t>odczytuje</w:t>
            </w:r>
            <w:r>
              <w:t xml:space="preserve"> z tabeli temperaturę wrzenia i </w:t>
            </w:r>
            <w:r w:rsidRPr="00103672">
              <w:t>ciepło parowania w temperaturze wrzenia (1.1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103672">
              <w:t>podaje przykłady znaczenia w przyrodzie dużej wartości ciepła parowania wody (1.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t>opisuje zjawisko topnienia (stałość temperatury, zmiany energii wewnętrznej topniejących ciał) (1.1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opisuje proporcjonalność ilości ciepła potrzebnego do stopienia ciała stałego w temperaturze topnienia do masy tego ciała (1.8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an</w:t>
            </w:r>
            <w:r>
              <w:t>alizuje (energetycznie) zjawiska</w:t>
            </w:r>
            <w:r w:rsidRPr="00103672">
              <w:t xml:space="preserve"> parowania i wrzenia (4.9)</w:t>
            </w:r>
          </w:p>
          <w:p w:rsidR="0022150A" w:rsidRPr="00285A2F" w:rsidRDefault="0022150A" w:rsidP="00FB7CB9">
            <w:pPr>
              <w:pStyle w:val="tabelakropka"/>
            </w:pPr>
            <w:r w:rsidRPr="00103672">
              <w:t>opisuje proporcjonalność ilości ciepła potrzebnego do wyparowania cieczy do masy tej cieczy (1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t>wyjaśnia, dlaczego podczas topnienia i krzepnięcia temperatura pozostaje stała mimo zmiany energii wewnętrznej (1.2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 xml:space="preserve">oblicza każdą wielkość ze wzoru </w:t>
            </w:r>
            <w:r w:rsidRPr="00103672">
              <w:rPr>
                <w:position w:val="-10"/>
              </w:rPr>
              <w:object w:dxaOrig="639" w:dyaOrig="279">
                <v:shape id="_x0000_i1027" type="#_x0000_t75" style="width:30.75pt;height:13.5pt" o:ole="">
                  <v:imagedata r:id="rId12" o:title=""/>
                </v:shape>
                <o:OLEObject Type="Embed" ProgID="Equation.DSMT4" ShapeID="_x0000_i1027" DrawAspect="Content" ObjectID="_1660468360" r:id="rId13"/>
              </w:object>
            </w:r>
            <w:r w:rsidRPr="00103672">
              <w:t xml:space="preserve"> (1.6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 xml:space="preserve">oblicza każdą wielkość ze wzoru </w:t>
            </w:r>
            <w:r w:rsidRPr="00103672">
              <w:rPr>
                <w:position w:val="-12"/>
              </w:rPr>
              <w:object w:dxaOrig="660" w:dyaOrig="300">
                <v:shape id="_x0000_i1028" type="#_x0000_t75" style="width:32.25pt;height:15pt" o:ole="">
                  <v:imagedata r:id="rId14" o:title=""/>
                </v:shape>
                <o:OLEObject Type="Embed" ProgID="Equation.DSMT4" ShapeID="_x0000_i1028" DrawAspect="Content" ObjectID="_1660468361" r:id="rId15"/>
              </w:object>
            </w:r>
            <w:r w:rsidRPr="00103672">
              <w:t xml:space="preserve"> (1.6, 4.9)</w:t>
            </w:r>
          </w:p>
          <w:p w:rsidR="0022150A" w:rsidRPr="0099099B" w:rsidRDefault="0022150A" w:rsidP="00FB7CB9">
            <w:pPr>
              <w:pStyle w:val="tabelakropka"/>
            </w:pPr>
            <w:r w:rsidRPr="00103672">
              <w:t>opisuje (na podstawie wiadomości z klasy 7.) zjawiska sublimacji i resublimacji (4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t xml:space="preserve">na podstawie proporcjonalności </w:t>
            </w:r>
            <w:r w:rsidRPr="00103672">
              <w:rPr>
                <w:position w:val="-8"/>
              </w:rPr>
              <w:object w:dxaOrig="520" w:dyaOrig="260">
                <v:shape id="_x0000_i1029" type="#_x0000_t75" style="width:26.25pt;height:12.75pt" o:ole="">
                  <v:imagedata r:id="rId16" o:title=""/>
                </v:shape>
                <o:OLEObject Type="Embed" ProgID="Equation.DSMT4" ShapeID="_x0000_i1029" DrawAspect="Content" ObjectID="_1660468362" r:id="rId17"/>
              </w:object>
            </w:r>
            <w:r w:rsidRPr="00103672">
              <w:t>definiuje ciepło topnienia substancji (1.8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wyjaśnia sens fizyczny ciepła topnienia (1.2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 xml:space="preserve">na podstawie proporcjonalności </w:t>
            </w:r>
            <w:r w:rsidRPr="00103672">
              <w:rPr>
                <w:position w:val="-8"/>
              </w:rPr>
              <w:object w:dxaOrig="520" w:dyaOrig="260">
                <v:shape id="_x0000_i1030" type="#_x0000_t75" style="width:26.25pt;height:12.75pt" o:ole="">
                  <v:imagedata r:id="rId16" o:title=""/>
                </v:shape>
                <o:OLEObject Type="Embed" ProgID="Equation.DSMT4" ShapeID="_x0000_i1030" DrawAspect="Content" ObjectID="_1660468363" r:id="rId18"/>
              </w:object>
            </w:r>
            <w:r w:rsidRPr="00103672">
              <w:t xml:space="preserve"> definiuje ciepło parowania (1.8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wyjaśnia sens fizyczny ciepła parowania (1.2)</w:t>
            </w:r>
          </w:p>
          <w:p w:rsidR="0022150A" w:rsidRPr="0099099B" w:rsidRDefault="0022150A" w:rsidP="00FB7CB9">
            <w:pPr>
              <w:pStyle w:val="tabelakropka"/>
            </w:pPr>
            <w:r w:rsidRPr="00103672">
              <w:t>opisuje zasadę działania chłodziarki (1.1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8. Drgania i fale sprężyste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22150A" w:rsidRPr="005D1A26" w:rsidTr="00FB7CB9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8</w:t>
            </w:r>
            <w:r w:rsidRPr="00F906F8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1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Ruch drgający. Przemiany energii mechanicznej w ruchu drgającym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425B6C" w:rsidRDefault="0022150A" w:rsidP="00FB7CB9">
            <w:pPr>
              <w:pStyle w:val="tabelakropka"/>
            </w:pPr>
            <w:r>
              <w:t>wskazuje w otoczeniu przykłady ciał wykonujących ruch drgający (8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daje znaczenie pojęć: położenie równowagi, wychylenie, amplituda, okres, częstotliwość (8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dczytuje amplitudę i okres z </w:t>
            </w:r>
            <w:r w:rsidRPr="00345918">
              <w:t xml:space="preserve">wykresu </w:t>
            </w:r>
            <w:r w:rsidRPr="00140F17">
              <w:rPr>
                <w:position w:val="-10"/>
              </w:rPr>
              <w:object w:dxaOrig="380" w:dyaOrig="279">
                <v:shape id="_x0000_i1031" type="#_x0000_t75" style="width:18.75pt;height:13.5pt" o:ole="">
                  <v:imagedata r:id="rId19" o:title=""/>
                </v:shape>
                <o:OLEObject Type="Embed" ProgID="Equation.DSMT4" ShapeID="_x0000_i1031" DrawAspect="Content" ObjectID="_1660468364" r:id="rId20"/>
              </w:object>
            </w:r>
            <w:r w:rsidRPr="00345918">
              <w:t xml:space="preserve"> dla drgającego ciała</w:t>
            </w:r>
            <w:r>
              <w:t xml:space="preserve"> (1.1, 8.1, 8.3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ruch wahadła i ciężarka na sprężynie oraz analizuje przemiany energii mechanicznej w tych ruchach (1.2, 8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8</w:t>
            </w:r>
            <w:r w:rsidRPr="00F906F8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2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Wahadło. Wyznaczanie okresu i częstotliwości drg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oświadczalnie wyznacza okres i częstotliwość drgań wahadła lub ciężarka na sprężynie (1.3, 1.4, 1.5, 8.9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340A0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zjawisko izochronizmu wahadła (8.9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340A0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8</w:t>
            </w:r>
            <w:r w:rsidRPr="00F906F8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3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 xml:space="preserve">Fala sprężysta. Wielkości, które opisują falę sprężystą, i związki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lastRenderedPageBreak/>
              <w:t>między nim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076CBC" w:rsidRDefault="0022150A" w:rsidP="00FB7CB9">
            <w:pPr>
              <w:pStyle w:val="tabelakropka"/>
            </w:pPr>
            <w:r>
              <w:lastRenderedPageBreak/>
              <w:t>demonstruje falę poprzeczną i falę podłużną (8.4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różnice między falami poprzecznymi i falami podłużnymi (8.4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lastRenderedPageBreak/>
              <w:t>posługuje się pojęciami: długość fali, szybkość rozchodzenia się fali, kierunek rozchodzenia się fali (8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lastRenderedPageBreak/>
              <w:t xml:space="preserve">stosuje wzory </w:t>
            </w:r>
            <w:r w:rsidRPr="00332133">
              <w:rPr>
                <w:position w:val="-6"/>
              </w:rPr>
              <w:object w:dxaOrig="580" w:dyaOrig="240">
                <v:shape id="_x0000_i1032" type="#_x0000_t75" style="width:29.25pt;height:12pt" o:ole="">
                  <v:imagedata r:id="rId21" o:title=""/>
                </v:shape>
                <o:OLEObject Type="Embed" ProgID="Equation.DSMT4" ShapeID="_x0000_i1032" DrawAspect="Content" ObjectID="_1660468365" r:id="rId22"/>
              </w:object>
            </w:r>
            <w:r>
              <w:t xml:space="preserve">oraz </w:t>
            </w:r>
            <w:r w:rsidRPr="00332133">
              <w:rPr>
                <w:position w:val="-24"/>
              </w:rPr>
              <w:object w:dxaOrig="520" w:dyaOrig="540">
                <v:shape id="_x0000_i1033" type="#_x0000_t75" style="width:26.25pt;height:26.25pt" o:ole="">
                  <v:imagedata r:id="rId23" o:title=""/>
                </v:shape>
                <o:OLEObject Type="Embed" ProgID="Equation.DSMT4" ShapeID="_x0000_i1033" DrawAspect="Content" ObjectID="_1660468366" r:id="rId24"/>
              </w:object>
            </w:r>
            <w:r>
              <w:t xml:space="preserve"> do </w:t>
            </w:r>
            <w:r>
              <w:lastRenderedPageBreak/>
              <w:t>obliczeń (1.6, 8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lastRenderedPageBreak/>
              <w:t xml:space="preserve">opisuje mechanizm przekazywania drgań w przypadku fali na napiętej linie i fal dźwiękowych w powietrzu </w:t>
            </w:r>
            <w:r>
              <w:lastRenderedPageBreak/>
              <w:t>(8.4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lastRenderedPageBreak/>
              <w:t xml:space="preserve">8.4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Dźwięki i wielkości, które je opisują. Ultradźwięki i infradźwięk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0"/>
            </w:pPr>
            <w:r>
              <w:t>podaje przykłady źródeł dźwięku (8.6)</w:t>
            </w:r>
          </w:p>
          <w:p w:rsidR="0022150A" w:rsidRDefault="0022150A" w:rsidP="00FB7CB9">
            <w:pPr>
              <w:pStyle w:val="tabelakropka"/>
              <w:spacing w:before="0"/>
            </w:pPr>
            <w:r>
              <w:t>demonstruje wytwarzanie dźwięków w przedmiotach drgających i instrumentach muzycznych (8.9b)</w:t>
            </w:r>
          </w:p>
          <w:p w:rsidR="0022150A" w:rsidRDefault="0022150A" w:rsidP="00FB7CB9">
            <w:pPr>
              <w:pStyle w:val="tabelakropka"/>
              <w:spacing w:before="0"/>
            </w:pPr>
            <w:r>
              <w:t>wymienia, od jakich wielkości fizycznych zależy wysokość i głośność dźwięku (8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7C4FB8">
              <w:t>wyjaśni</w:t>
            </w:r>
            <w:r>
              <w:t>a, co nazywamy ultradźwiękami i </w:t>
            </w:r>
            <w:r w:rsidRPr="007C4FB8">
              <w:t>infradźwiękami</w:t>
            </w:r>
            <w:r>
              <w:t xml:space="preserve"> (8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B2D2B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mechanizm powstawania dźwięków w powietrzu</w:t>
            </w:r>
          </w:p>
          <w:p w:rsidR="0022150A" w:rsidRPr="00BB2D2B" w:rsidRDefault="0022150A" w:rsidP="00FB7CB9">
            <w:pPr>
              <w:pStyle w:val="tabelakropka"/>
            </w:pPr>
            <w:r>
              <w:t>obserwuje oscylogramy dźwięków z wykorzystaniem komputera (8.9c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B2D2B" w:rsidRDefault="0022150A" w:rsidP="00FB7CB9">
            <w:pPr>
              <w:pStyle w:val="tabelakropka"/>
            </w:pPr>
            <w:r>
              <w:t>podaje cechy fali dźwiękowej (częstotliwość 20–20 000 Hz, fala podłużna) (8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występowanie w przyrodzie infradźwięków i ultradźwię</w:t>
            </w:r>
            <w:r w:rsidRPr="007C4FB8">
              <w:t>ków</w:t>
            </w:r>
            <w:r>
              <w:t xml:space="preserve"> oraz ich zastosowanie (8.8)</w:t>
            </w:r>
          </w:p>
        </w:tc>
      </w:tr>
    </w:tbl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b w:val="0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9. O elektryczności statycznej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1. </w:t>
            </w:r>
            <w:r w:rsidRPr="002C4957">
              <w:rPr>
                <w:rFonts w:asciiTheme="minorHAnsi" w:hAnsiTheme="minorHAnsi"/>
                <w:b w:val="0"/>
              </w:rPr>
              <w:t>Elektryzowanie ciała przez tarcie i dotyk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wskazuje w otoczeniu zjawiska elektryzowania przez tarcie i dotyk (6.1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zjawisko elektryzowania przez tarcie i dotyk (1.4, 6.16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56EFD" w:rsidRDefault="0022150A" w:rsidP="00FB7CB9">
            <w:pPr>
              <w:pStyle w:val="tabelakropka"/>
            </w:pPr>
            <w:r>
              <w:t>opisuje budowę atomu i jego składniki (6.1, 6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kreśla jednostkę ładunku (</w:t>
            </w:r>
            <w:smartTag w:uri="urn:schemas-microsoft-com:office:smarttags" w:element="metricconverter">
              <w:smartTagPr>
                <w:attr w:name="ProductID" w:val="1 C"/>
              </w:smartTagPr>
              <w:r>
                <w:t>1 C</w:t>
              </w:r>
            </w:smartTag>
            <w:r>
              <w:t>) jako wielokrotność ładunku elementarnego (6.6)</w:t>
            </w:r>
          </w:p>
          <w:p w:rsidR="0022150A" w:rsidRDefault="0022150A" w:rsidP="00FB7CB9">
            <w:pPr>
              <w:pStyle w:val="tabelakropka"/>
            </w:pPr>
            <w:r>
              <w:t>wyjaśnia elektryzowanie przez tarcie i dotyk, analizuje przepływ elektronów (6.1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 pojęcie jonu (6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2. </w:t>
            </w:r>
            <w:r w:rsidRPr="002C4957">
              <w:rPr>
                <w:rFonts w:asciiTheme="minorHAnsi" w:hAnsiTheme="minorHAnsi"/>
                <w:b w:val="0"/>
              </w:rPr>
              <w:t>Siły wzajemnego oddziaływania ciał na</w:t>
            </w:r>
            <w:r>
              <w:rPr>
                <w:rFonts w:asciiTheme="minorHAnsi" w:hAnsiTheme="minorHAnsi"/>
                <w:b w:val="0"/>
              </w:rPr>
              <w:t>elektryzowa</w:t>
            </w:r>
            <w:r w:rsidRPr="002C4957">
              <w:rPr>
                <w:rFonts w:asciiTheme="minorHAnsi" w:hAnsiTheme="minorHAnsi"/>
                <w:b w:val="0"/>
              </w:rPr>
              <w:t>n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7C4FB8">
              <w:t xml:space="preserve">bada </w:t>
            </w:r>
            <w:r>
              <w:t>jakościowo</w:t>
            </w:r>
            <w:r w:rsidRPr="007C4FB8">
              <w:t xml:space="preserve"> oddziaływanie między ciałami naelektryzowanym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C20CCE">
              <w:t xml:space="preserve">formułuje </w:t>
            </w:r>
            <w:r>
              <w:t>ogólne wnioski z badań nad oddziaływaniem ciał naelektryzowanych (1.2, 1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9.3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</w:t>
            </w:r>
            <w:r w:rsidRPr="002C4957">
              <w:rPr>
                <w:rFonts w:asciiTheme="minorHAnsi" w:hAnsiTheme="minorHAnsi"/>
                <w:b w:val="0"/>
              </w:rPr>
              <w:t>Przewodniki i izolator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przykłady przewodników i izolatorów (6.3, 6.16c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budowę przewodników i izolatorów, wyjaśnia rolę elektronów swobodnych (6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 w:rsidRPr="007C4FB8">
              <w:t xml:space="preserve">wyjaśnia, jak rozmieszczony jest </w:t>
            </w:r>
            <w:r>
              <w:rPr>
                <w:b/>
              </w:rPr>
              <w:t>–</w:t>
            </w:r>
            <w:r w:rsidRPr="007C4FB8">
              <w:t>uzyskany na skutek naelektryzowania</w:t>
            </w:r>
            <w:r>
              <w:t xml:space="preserve"> </w:t>
            </w:r>
            <w:r>
              <w:rPr>
                <w:b/>
              </w:rPr>
              <w:t>–</w:t>
            </w:r>
            <w:r>
              <w:t xml:space="preserve"> ładunek w przewodniku, a jak w </w:t>
            </w:r>
            <w:r w:rsidRPr="007C4FB8">
              <w:t>izolatorze</w:t>
            </w:r>
            <w:r>
              <w:t xml:space="preserve"> (6.3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 uziemianie ciał (6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mechanizm zobojętniania ciał naelektryzowanych (metali i izolatorów) (6.3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</w:rPr>
              <w:t xml:space="preserve">9.4. </w:t>
            </w:r>
            <w:r w:rsidRPr="002C4957">
              <w:rPr>
                <w:rFonts w:asciiTheme="minorHAnsi" w:hAnsiTheme="minorHAnsi"/>
                <w:b w:val="0"/>
              </w:rPr>
              <w:t xml:space="preserve">Zjawisko indukcji elektrostatycznej. Zasada zachowania </w:t>
            </w:r>
            <w:r w:rsidRPr="002C4957">
              <w:rPr>
                <w:rFonts w:asciiTheme="minorHAnsi" w:hAnsiTheme="minorHAnsi"/>
                <w:b w:val="0"/>
              </w:rPr>
              <w:lastRenderedPageBreak/>
              <w:t>ładunku. Zasada działania elektroskop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lastRenderedPageBreak/>
              <w:t>demonstruje elektryzowanie przez indukcję (6.4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lastRenderedPageBreak/>
              <w:t>opisuje budowę i zasadę działania elektroskopu (6.5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lastRenderedPageBreak/>
              <w:t>analizuje przepływ ładunków podczas elektryzowania przez tarcie i dotyk, stosując zasadę zachowania ładunku (6.4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lastRenderedPageBreak/>
              <w:t>na podstawie doświadczeń z elektroskopem formułuje i wyjaśnia zasadę zachowania ładunku (6.4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</w:rPr>
              <w:lastRenderedPageBreak/>
              <w:t xml:space="preserve">9.5. </w:t>
            </w:r>
            <w:r w:rsidRPr="002C4957">
              <w:rPr>
                <w:rFonts w:asciiTheme="minorHAnsi" w:hAnsiTheme="minorHAnsi"/>
                <w:b w:val="0"/>
              </w:rPr>
              <w:t>Pole elektr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sługuje się pojęciem pola elektrostatycznego do wyjaśnienia zachowania się nitek lub bibułek przymocowanych do naelektryzowanej kulki (1.1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rozróżnia pole centralne i jednorodne (1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jaśnia oddziaływanie na odległość ciał naelektryzowanych z użyciem pojęcia pola elektrostatycznego (1.1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10. O prądzie elektrycznym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.1.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Prąd elektryczny w metalach. Napięcie elektryczn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pisuje przepływ prądu w przewodnikach jako ruch elektronów swobodnych (6.7)</w:t>
            </w:r>
          </w:p>
          <w:p w:rsidR="0022150A" w:rsidRDefault="0022150A" w:rsidP="00FB7CB9">
            <w:pPr>
              <w:pStyle w:val="tabelakropka"/>
            </w:pPr>
            <w:r>
              <w:t>posługuje się intuicyjnie pojęciem napięcia elektrycznego (6.9)</w:t>
            </w:r>
          </w:p>
          <w:p w:rsidR="0022150A" w:rsidRDefault="0022150A" w:rsidP="00FB7CB9">
            <w:pPr>
              <w:pStyle w:val="tabelakropka"/>
            </w:pPr>
            <w:r>
              <w:t>podaje jednostkę napięcia (1 V) (6.9)</w:t>
            </w:r>
          </w:p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wskazuje woltomierz jako przyrząd do pomiaru napięcia 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B852C1" w:rsidRDefault="0022150A" w:rsidP="00FB7CB9">
            <w:pPr>
              <w:pStyle w:val="tabelakropka"/>
            </w:pPr>
            <w:r>
              <w:t>opisuje przemiany energii w przewodniku, między końcami którego wytworzono napięcie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zapisuje i wyjaśnia wzór</w:t>
            </w:r>
          </w:p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  <w:r w:rsidRPr="00DE6ADD">
              <w:rPr>
                <w:position w:val="-22"/>
              </w:rPr>
              <w:object w:dxaOrig="1160" w:dyaOrig="520">
                <v:shape id="_x0000_i1034" type="#_x0000_t75" style="width:58.5pt;height:26.25pt" o:ole="">
                  <v:imagedata r:id="rId25" o:title=""/>
                </v:shape>
                <o:OLEObject Type="Embed" ProgID="Equation.3" ShapeID="_x0000_i1034" DrawAspect="Content" ObjectID="_1660468367" r:id="rId26"/>
              </w:object>
            </w:r>
          </w:p>
          <w:p w:rsidR="0022150A" w:rsidRPr="00B852C1" w:rsidRDefault="0022150A" w:rsidP="00FB7CB9">
            <w:pPr>
              <w:pStyle w:val="tabelakropka"/>
            </w:pPr>
            <w:r w:rsidRPr="000F2572">
              <w:t>wymienia i opisuje skutki przepływu prądu w</w:t>
            </w:r>
            <w:r>
              <w:t> </w:t>
            </w:r>
            <w:r w:rsidRPr="000F2572">
              <w:t>przewodnikach</w:t>
            </w:r>
            <w:r>
              <w:t xml:space="preserve"> (6.11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skazuje skutki przerwania dostaw energii elektrycznej do urządzeń o kluczowym znaczeniu (6.15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.2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Źródła napięcia. Obwód elektrycz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600B8" w:rsidRDefault="0022150A" w:rsidP="00FB7CB9">
            <w:pPr>
              <w:pStyle w:val="tabelakropka"/>
            </w:pPr>
            <w:r>
              <w:t>wymienia źródła napięcia: ogniwo, akumulator, prądnica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rysuje schemat prostego obwodu elektrycznego z użyciem symboli elementów wchodzących w jego skład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skazuje kierunek przepływu elektronów w obwodzie i umowny kierunek prądu (6.7)</w:t>
            </w:r>
          </w:p>
          <w:p w:rsidR="0022150A" w:rsidRPr="006600B8" w:rsidRDefault="0022150A" w:rsidP="00FB7CB9">
            <w:pPr>
              <w:pStyle w:val="tabelakropka"/>
            </w:pPr>
            <w:r>
              <w:t>łączy według podanego schematu obwód elektryczny składający się ze źródła napięcia, odbiornika, wyłącznika, woltomierza i amperomierza (6.16d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mierzy napięcie na odbiorniku (6.9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.3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Natężenie prądu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600B8" w:rsidRDefault="0022150A" w:rsidP="00FB7CB9">
            <w:pPr>
              <w:pStyle w:val="tabelakropka"/>
            </w:pPr>
            <w:r>
              <w:t>podaje jednostkę natężenia prądu (</w:t>
            </w:r>
            <w:smartTag w:uri="urn:schemas-microsoft-com:office:smarttags" w:element="metricconverter">
              <w:smartTagPr>
                <w:attr w:name="ProductID" w:val="1 A"/>
              </w:smartTagPr>
              <w:r>
                <w:t>1 A</w:t>
              </w:r>
            </w:smartTag>
            <w:r>
              <w:t>) (6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blicza natężenie prądu ze wzoru </w:t>
            </w:r>
            <w:r w:rsidRPr="00140F17">
              <w:rPr>
                <w:position w:val="-18"/>
              </w:rPr>
              <w:object w:dxaOrig="480" w:dyaOrig="499">
                <v:shape id="_x0000_i1035" type="#_x0000_t75" style="width:24pt;height:25.5pt" o:ole="">
                  <v:imagedata r:id="rId27" o:title=""/>
                </v:shape>
                <o:OLEObject Type="Embed" ProgID="Equation.DSMT4" ShapeID="_x0000_i1035" DrawAspect="Content" ObjectID="_1660468368" r:id="rId28"/>
              </w:object>
            </w:r>
            <w:r>
              <w:t xml:space="preserve"> (6.8)</w:t>
            </w:r>
          </w:p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lastRenderedPageBreak/>
              <w:t>buduje prosty obwód prądu i mierzy natężenie prądu w tym obwodzie (6.8, 6.16d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lastRenderedPageBreak/>
              <w:t xml:space="preserve">objaśnia proporcjonalność </w:t>
            </w:r>
            <w:r w:rsidRPr="00140F17">
              <w:rPr>
                <w:position w:val="-8"/>
              </w:rPr>
              <w:object w:dxaOrig="420" w:dyaOrig="240">
                <v:shape id="_x0000_i1036" type="#_x0000_t75" style="width:21pt;height:12pt" o:ole="">
                  <v:imagedata r:id="rId29" o:title=""/>
                </v:shape>
                <o:OLEObject Type="Embed" ProgID="Equation.DSMT4" ShapeID="_x0000_i1036" DrawAspect="Content" ObjectID="_1660468369" r:id="rId30"/>
              </w:object>
            </w:r>
            <w:r>
              <w:t xml:space="preserve"> (6.8)</w:t>
            </w:r>
          </w:p>
          <w:p w:rsidR="0022150A" w:rsidRPr="006600B8" w:rsidRDefault="0022150A" w:rsidP="00FB7CB9">
            <w:pPr>
              <w:pStyle w:val="tabelakropka"/>
            </w:pPr>
            <w:r>
              <w:t xml:space="preserve">oblicza każdą wielkość ze wzoru </w:t>
            </w:r>
            <w:r w:rsidRPr="00140F17">
              <w:rPr>
                <w:position w:val="-18"/>
              </w:rPr>
              <w:object w:dxaOrig="480" w:dyaOrig="499">
                <v:shape id="_x0000_i1037" type="#_x0000_t75" style="width:24pt;height:25.5pt" o:ole="">
                  <v:imagedata r:id="rId27" o:title=""/>
                </v:shape>
                <o:OLEObject Type="Embed" ProgID="Equation.DSMT4" ShapeID="_x0000_i1037" DrawAspect="Content" ObjectID="_1660468370" r:id="rId31"/>
              </w:object>
            </w:r>
            <w:r>
              <w:t xml:space="preserve"> </w:t>
            </w:r>
            <w:r>
              <w:lastRenderedPageBreak/>
              <w:t>(6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lastRenderedPageBreak/>
              <w:t>przelicza jednostki ładunku (</w:t>
            </w:r>
            <w:smartTag w:uri="urn:schemas-microsoft-com:office:smarttags" w:element="metricconverter">
              <w:smartTagPr>
                <w:attr w:name="ProductID" w:val="1 C"/>
              </w:smartTagPr>
              <w:r>
                <w:t>1 C</w:t>
              </w:r>
            </w:smartTag>
            <w:r>
              <w:t>, 1 Ah, 1 As) (6.8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10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>.</w:t>
            </w:r>
            <w:r>
              <w:rPr>
                <w:rFonts w:asciiTheme="minorHAnsi" w:hAnsiTheme="minorHAnsi"/>
                <w:spacing w:val="-4"/>
                <w:sz w:val="18"/>
                <w:szCs w:val="18"/>
              </w:rPr>
              <w:t>4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Prawo Ohma. Opór elektryczny przewodnika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yjaśnia, skąd się bierze opór przewodnika (6.12)</w:t>
            </w:r>
          </w:p>
          <w:p w:rsidR="0022150A" w:rsidRPr="00E26FF6" w:rsidRDefault="0022150A" w:rsidP="00FB7CB9">
            <w:pPr>
              <w:pStyle w:val="tabelakropka"/>
            </w:pPr>
            <w:r>
              <w:t xml:space="preserve">podaje jednostkę oporu elektrycznego </w:t>
            </w:r>
            <w:r w:rsidRPr="00140F17">
              <w:rPr>
                <w:position w:val="-10"/>
              </w:rPr>
              <w:object w:dxaOrig="440" w:dyaOrig="279">
                <v:shape id="_x0000_i1038" type="#_x0000_t75" style="width:21pt;height:13.5pt" o:ole="">
                  <v:imagedata r:id="rId32" o:title=""/>
                </v:shape>
                <o:OLEObject Type="Embed" ProgID="Equation.DSMT4" ShapeID="_x0000_i1038" DrawAspect="Content" ObjectID="_1660468371" r:id="rId33"/>
              </w:object>
            </w:r>
            <w: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E26FF6" w:rsidRDefault="0022150A" w:rsidP="00FB7CB9">
            <w:pPr>
              <w:pStyle w:val="tabelakropka"/>
            </w:pPr>
            <w:r>
              <w:t xml:space="preserve">oblicza opór przewodnika ze wzoru </w:t>
            </w:r>
            <w:r w:rsidRPr="00140F17">
              <w:rPr>
                <w:position w:val="-18"/>
              </w:rPr>
              <w:object w:dxaOrig="560" w:dyaOrig="499">
                <v:shape id="_x0000_i1039" type="#_x0000_t75" style="width:27.75pt;height:25.5pt" o:ole="">
                  <v:imagedata r:id="rId34" o:title=""/>
                </v:shape>
                <o:OLEObject Type="Embed" ProgID="Equation.DSMT4" ShapeID="_x0000_i1039" DrawAspect="Content" ObjectID="_1660468372" r:id="rId35"/>
              </w:object>
            </w:r>
            <w: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bjaśnia zależność wyrażoną przez prawo Ohma (6.12)</w:t>
            </w:r>
          </w:p>
          <w:p w:rsidR="0022150A" w:rsidRDefault="0022150A" w:rsidP="00FB7CB9">
            <w:pPr>
              <w:pStyle w:val="tabelakropka"/>
            </w:pPr>
            <w:r>
              <w:t xml:space="preserve">sporządza wykres zależności </w:t>
            </w:r>
            <w:r w:rsidRPr="00DE6ADD">
              <w:rPr>
                <w:i/>
              </w:rPr>
              <w:t>I</w:t>
            </w:r>
            <w:r>
              <w:t>(</w:t>
            </w:r>
            <w:r w:rsidRPr="00DE6ADD">
              <w:rPr>
                <w:i/>
              </w:rPr>
              <w:t>U</w:t>
            </w:r>
            <w:r>
              <w:t>) (1.8)</w:t>
            </w:r>
          </w:p>
          <w:p w:rsidR="0022150A" w:rsidRDefault="0022150A" w:rsidP="00FB7CB9">
            <w:pPr>
              <w:pStyle w:val="tabelakropka"/>
            </w:pPr>
            <w:r>
              <w:t>wyznacza opór elektryczny przewodnika (6.16e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oblicza każdą wielkość ze wzoru </w:t>
            </w:r>
            <w:r w:rsidRPr="00140F17">
              <w:rPr>
                <w:position w:val="-18"/>
              </w:rPr>
              <w:object w:dxaOrig="560" w:dyaOrig="499">
                <v:shape id="_x0000_i1040" type="#_x0000_t75" style="width:27.75pt;height:25.5pt" o:ole="">
                  <v:imagedata r:id="rId34" o:title=""/>
                </v:shape>
                <o:OLEObject Type="Embed" ProgID="Equation.DSMT4" ShapeID="_x0000_i1040" DrawAspect="Content" ObjectID="_1660468373" r:id="rId36"/>
              </w:object>
            </w:r>
            <w: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t>10.5</w:t>
            </w:r>
            <w:r w:rsidRPr="00D267F5">
              <w:rPr>
                <w:rFonts w:asciiTheme="minorHAnsi" w:hAnsiTheme="minorHAnsi"/>
                <w:b w:val="0"/>
                <w:szCs w:val="18"/>
              </w:rPr>
              <w:t>. Obwody elektryczne i ich schemat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sługuje się symbolami graficznymi elementów obwodów elektrycznych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7D2DA6" w:rsidRDefault="0022150A" w:rsidP="00FB7CB9">
            <w:pPr>
              <w:pStyle w:val="tabelakropka"/>
            </w:pPr>
            <w:r>
              <w:t>rysuje schematy elektryczne prostych obwodów elektrycznych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łączy według podanego schematu prosty obwód elektryczny (6.16d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D267F5">
              <w:rPr>
                <w:rFonts w:asciiTheme="minorHAnsi" w:hAnsiTheme="minorHAnsi"/>
                <w:sz w:val="18"/>
                <w:szCs w:val="18"/>
              </w:rPr>
              <w:t>10.6.</w:t>
            </w:r>
            <w:r w:rsidRPr="00D267F5">
              <w:rPr>
                <w:rFonts w:asciiTheme="minorHAnsi" w:hAnsiTheme="minorHAnsi"/>
                <w:b/>
                <w:sz w:val="18"/>
                <w:szCs w:val="18"/>
              </w:rPr>
              <w:t xml:space="preserve">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Rola izolacji elektrycznej i bezpieczników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EC08BF" w:rsidRDefault="0022150A" w:rsidP="00FB7CB9">
            <w:pPr>
              <w:pStyle w:val="tabelakropka"/>
            </w:pPr>
            <w:r>
              <w:t>opisuje rolę izolacji elektrycznej przewodu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jaśnia rolę bezpieczników w domowej instalacji elektrycznej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niebezpieczeństwa związane z używaniem prądu elektrycznego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yjaśnia budowę domowej sieci elektrycznej (6.14)</w:t>
            </w:r>
          </w:p>
          <w:p w:rsidR="0022150A" w:rsidRPr="007D2DA6" w:rsidRDefault="0022150A" w:rsidP="00FB7CB9">
            <w:pPr>
              <w:pStyle w:val="tabelakropka"/>
            </w:pPr>
            <w:r>
              <w:t>opisuje równoległe połączenie odbiorników w sieci domowej (6.14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>10.</w:t>
            </w:r>
            <w:r>
              <w:rPr>
                <w:rFonts w:asciiTheme="minorHAnsi" w:hAnsiTheme="minorHAnsi"/>
                <w:spacing w:val="-4"/>
                <w:sz w:val="18"/>
                <w:szCs w:val="18"/>
              </w:rPr>
              <w:t>7.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Praca i moc prądu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dczytuje dane znamionowe z tabliczki znamionowej odbiornika (6.10)</w:t>
            </w:r>
          </w:p>
          <w:p w:rsidR="0022150A" w:rsidRDefault="0022150A" w:rsidP="00FB7CB9">
            <w:pPr>
              <w:pStyle w:val="tabelakropka"/>
            </w:pPr>
            <w:r>
              <w:t>odczytuje z licznika zużytą energię elektryczną (6.10)</w:t>
            </w:r>
          </w:p>
          <w:p w:rsidR="0022150A" w:rsidRDefault="0022150A" w:rsidP="00FB7CB9">
            <w:pPr>
              <w:pStyle w:val="tabelakropka"/>
            </w:pPr>
            <w:r>
              <w:t>podaje jednostki pracy oraz mocy prądu i je przelicza (6.10)</w:t>
            </w:r>
          </w:p>
          <w:p w:rsidR="0022150A" w:rsidRPr="00F94905" w:rsidRDefault="0022150A" w:rsidP="00FB7CB9">
            <w:pPr>
              <w:pStyle w:val="tabelakropka"/>
            </w:pPr>
            <w:r>
              <w:t>podaje przykłady pracy wykonanej przez prąd elektryczny (6.10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blicza pracę prądu elektrycznego ze wzoru </w:t>
            </w:r>
            <w:r w:rsidRPr="00140F17">
              <w:rPr>
                <w:position w:val="-6"/>
              </w:rPr>
              <w:object w:dxaOrig="660" w:dyaOrig="240">
                <v:shape id="_x0000_i1041" type="#_x0000_t75" style="width:33pt;height:12pt" o:ole="">
                  <v:imagedata r:id="rId37" o:title=""/>
                </v:shape>
                <o:OLEObject Type="Embed" ProgID="Equation.DSMT4" ShapeID="_x0000_i1041" DrawAspect="Content" ObjectID="_1660468374" r:id="rId38"/>
              </w:object>
            </w:r>
            <w:r>
              <w:t xml:space="preserve"> (6.10)</w:t>
            </w:r>
          </w:p>
          <w:p w:rsidR="0022150A" w:rsidRDefault="0022150A" w:rsidP="00FB7CB9">
            <w:pPr>
              <w:pStyle w:val="tabelakropka"/>
            </w:pPr>
            <w:r>
              <w:t xml:space="preserve">oblicza moc prądu ze wzoru </w:t>
            </w:r>
            <w:r w:rsidRPr="00140F17">
              <w:rPr>
                <w:position w:val="-6"/>
              </w:rPr>
              <w:object w:dxaOrig="600" w:dyaOrig="240">
                <v:shape id="_x0000_i1042" type="#_x0000_t75" style="width:30.75pt;height:12pt" o:ole="">
                  <v:imagedata r:id="rId39" o:title=""/>
                </v:shape>
                <o:OLEObject Type="Embed" ProgID="Equation.DSMT4" ShapeID="_x0000_i1042" DrawAspect="Content" ObjectID="_1660468375" r:id="rId40"/>
              </w:object>
            </w:r>
            <w:r>
              <w:t xml:space="preserve"> (6.10)</w:t>
            </w:r>
          </w:p>
          <w:p w:rsidR="0022150A" w:rsidRPr="006D1637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przemiany energii elektrycznej w grzałce, silniku odkurzacza, żarówce (6.11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blicza każdą z wielkości występujących we wzorach (6.10):</w:t>
            </w:r>
          </w:p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  <w:r w:rsidRPr="00140F17">
              <w:rPr>
                <w:position w:val="-6"/>
              </w:rPr>
              <w:object w:dxaOrig="660" w:dyaOrig="240">
                <v:shape id="_x0000_i1043" type="#_x0000_t75" style="width:33pt;height:12pt" o:ole="">
                  <v:imagedata r:id="rId41" o:title=""/>
                </v:shape>
                <o:OLEObject Type="Embed" ProgID="Equation.DSMT4" ShapeID="_x0000_i1043" DrawAspect="Content" ObjectID="_1660468376" r:id="rId42"/>
              </w:object>
            </w:r>
            <w:r>
              <w:br/>
            </w:r>
            <w:r w:rsidRPr="0031460F">
              <w:rPr>
                <w:position w:val="-20"/>
              </w:rPr>
              <w:object w:dxaOrig="760" w:dyaOrig="560">
                <v:shape id="_x0000_i1044" type="#_x0000_t75" style="width:38.25pt;height:27.75pt" o:ole="">
                  <v:imagedata r:id="rId43" o:title=""/>
                </v:shape>
                <o:OLEObject Type="Embed" ProgID="Equation.3" ShapeID="_x0000_i1044" DrawAspect="Content" ObjectID="_1660468377" r:id="rId44"/>
              </w:object>
            </w:r>
            <w:r>
              <w:br/>
            </w:r>
            <w:r w:rsidRPr="00140F17">
              <w:rPr>
                <w:position w:val="-6"/>
              </w:rPr>
              <w:object w:dxaOrig="760" w:dyaOrig="260">
                <v:shape id="_x0000_i1045" type="#_x0000_t75" style="width:38.25pt;height:12.75pt" o:ole="">
                  <v:imagedata r:id="rId45" o:title=""/>
                </v:shape>
                <o:OLEObject Type="Embed" ProgID="Equation.DSMT4" ShapeID="_x0000_i1045" DrawAspect="Content" ObjectID="_1660468378" r:id="rId46"/>
              </w:objec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10.8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Zmiana energii elektrycznej w inne formy energii. Wyznaczanie ciepła właściwego wody za pomocą czajnika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ykonuje pomiary masy wody, temperatury i czasu ogrzewania wody (1.3)</w:t>
            </w:r>
          </w:p>
          <w:p w:rsidR="0022150A" w:rsidRPr="00122694" w:rsidRDefault="0022150A" w:rsidP="00FB7CB9">
            <w:pPr>
              <w:pStyle w:val="tabelakropka"/>
            </w:pPr>
            <w:r>
              <w:t>podaje rodzaj energii, w jaki zmienia się w tym doświadczeniu energia elektryczna (1.4, 4.10c, 6.11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sposób wykonania doświadczenia (4.10c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22694" w:rsidRDefault="0022150A" w:rsidP="00FB7CB9">
            <w:pPr>
              <w:pStyle w:val="tabelakropka"/>
            </w:pPr>
            <w:r>
              <w:t>wykonuje obliczenia (1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bjaśnia sposób dochodzenia do wzoru </w:t>
            </w:r>
            <w:r w:rsidRPr="00B87E37">
              <w:rPr>
                <w:position w:val="-20"/>
              </w:rPr>
              <w:object w:dxaOrig="760" w:dyaOrig="499">
                <v:shape id="_x0000_i1046" type="#_x0000_t75" style="width:38.25pt;height:25.5pt" o:ole="">
                  <v:imagedata r:id="rId47" o:title=""/>
                </v:shape>
                <o:OLEObject Type="Embed" ProgID="Equation.3" ShapeID="_x0000_i1046" DrawAspect="Content" ObjectID="_1660468379" r:id="rId48"/>
              </w:object>
            </w:r>
            <w:r>
              <w:t xml:space="preserve"> (4.10c)</w:t>
            </w:r>
          </w:p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>
              <w:t>zaokrągla wynik do dwóch cyfr znaczących (1.6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rPr>
                <w:rFonts w:asciiTheme="minorHAnsi" w:hAnsiTheme="minorHAnsi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10.9. </w:t>
            </w:r>
            <w:r w:rsidRPr="003C59F0">
              <w:rPr>
                <w:rFonts w:asciiTheme="minorHAnsi" w:hAnsiTheme="minorHAnsi"/>
                <w:sz w:val="18"/>
                <w:szCs w:val="18"/>
              </w:rPr>
              <w:t xml:space="preserve">Skutki przerwania dostaw energii </w:t>
            </w:r>
            <w:r w:rsidRPr="003C59F0">
              <w:rPr>
                <w:rFonts w:asciiTheme="minorHAnsi" w:hAnsiTheme="minorHAnsi"/>
                <w:sz w:val="18"/>
                <w:szCs w:val="18"/>
              </w:rPr>
              <w:lastRenderedPageBreak/>
              <w:t>elektrycznej do urządzeń o kluczowym znaczeni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 w:hanging="170"/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analizuje teksty źródłowe, w tym </w:t>
            </w:r>
            <w:r>
              <w:lastRenderedPageBreak/>
              <w:t>popularnonaukowe, i przygotowuje wypowiedź pisemną lub ustną (wym. ogólne IV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797D39" w:rsidRDefault="00797D39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11. O zjawiskach magnetycznych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2173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2173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1. 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Właściwości magnesów trwał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nazwy biegunów magnetycznych i opisuje oddziaływania między nimi (7.1)</w:t>
            </w:r>
          </w:p>
          <w:p w:rsidR="0022150A" w:rsidRDefault="0022150A" w:rsidP="00FB7CB9">
            <w:pPr>
              <w:pStyle w:val="tabelakropka"/>
            </w:pPr>
            <w:r>
              <w:t>opisuje i demonstruje zachowanie igły magnetycznej w pobliżu magnesu (7.1, 7.7a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sposób posługiwania się kompasem (7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7021F" w:rsidRDefault="0022150A" w:rsidP="00FB7CB9">
            <w:pPr>
              <w:pStyle w:val="tabelakropka"/>
            </w:pPr>
            <w:r>
              <w:t>opisuje pole magnetyczne Ziemi (7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7021F" w:rsidRDefault="0022150A" w:rsidP="00FB7CB9">
            <w:pPr>
              <w:pStyle w:val="tabelakropka"/>
            </w:pPr>
            <w:r w:rsidRPr="00DA10C8">
              <w:t xml:space="preserve">opisuje oddziaływanie magnesu na żelazo </w:t>
            </w:r>
            <w:r>
              <w:t>i</w:t>
            </w:r>
            <w:r w:rsidRPr="00DA10C8">
              <w:t xml:space="preserve"> podaje przykłady wykorzystania tego oddziaływania</w:t>
            </w:r>
            <w:r>
              <w:t xml:space="preserve"> (7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DA10C8">
              <w:t xml:space="preserve">do opisu oddziaływania </w:t>
            </w:r>
            <w:r>
              <w:t xml:space="preserve">magnetycznego </w:t>
            </w:r>
            <w:r w:rsidRPr="00DA10C8">
              <w:t>używa pojęcia pola magnetycznego</w:t>
            </w:r>
            <w:r>
              <w:t xml:space="preserve"> (7.2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t>11</w:t>
            </w:r>
            <w:r w:rsidRPr="005B7165">
              <w:rPr>
                <w:rFonts w:asciiTheme="minorHAnsi" w:hAnsiTheme="minorHAnsi"/>
                <w:b w:val="0"/>
                <w:szCs w:val="18"/>
              </w:rPr>
              <w:t>.2. Przewodnik z prądem jako źródło pola magnetycznego.</w:t>
            </w:r>
          </w:p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5B7165">
              <w:rPr>
                <w:rFonts w:asciiTheme="minorHAnsi" w:hAnsiTheme="minorHAnsi"/>
                <w:sz w:val="18"/>
                <w:szCs w:val="18"/>
              </w:rPr>
              <w:t>Elektromagnes i jego zastosowa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budowę elektromagnesu (7.5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demonstruje działanie  elektromagnesu na znajdujące się w pobliżu przedmioty żelazne i magnesy (7.5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demonstruje oddziaływanie prostoliniowego przewodnika z prądem</w:t>
            </w:r>
            <w:r w:rsidRPr="00DA10C8">
              <w:t xml:space="preserve"> na igłę magnetyczną umieszc</w:t>
            </w:r>
            <w:r>
              <w:t>zoną w </w:t>
            </w:r>
            <w:r w:rsidRPr="00DA10C8">
              <w:t>pobliżu</w:t>
            </w:r>
            <w:r>
              <w:t xml:space="preserve"> (7.4, 7.7b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rolę rdzenia w elektromagnesie (7.5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skazuje bieguny N i S elektromagnesu (7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1034CB" w:rsidRDefault="0022150A" w:rsidP="00FB7CB9">
            <w:pPr>
              <w:pStyle w:val="tabelakropka"/>
            </w:pPr>
            <w:r>
              <w:t>wyjaśnia zachowanie igły magnetycznej z użyciem pojęcia pola magnetycznego wytworzonego przez prąd elektryczny (1.2, 7.4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3. 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Silnik elektryczny na prąd stał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line="200" w:lineRule="exact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skazuje</w:t>
            </w:r>
            <w:r w:rsidRPr="00DA10C8">
              <w:t xml:space="preserve"> </w:t>
            </w:r>
            <w:r>
              <w:t>oddziaływanie</w:t>
            </w:r>
            <w:r w:rsidRPr="00DA10C8">
              <w:t xml:space="preserve"> el</w:t>
            </w:r>
            <w:r>
              <w:t>ektromagnesu z magnesem jako podstawę</w:t>
            </w:r>
            <w:r w:rsidRPr="00DA10C8">
              <w:t xml:space="preserve"> działania silnika na prąd stały</w:t>
            </w:r>
            <w:r>
              <w:t xml:space="preserve"> (7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 w:rsidRPr="00DA10C8">
              <w:t xml:space="preserve">buduje model </w:t>
            </w:r>
            <w:r>
              <w:t>silnika na prąd stały i </w:t>
            </w:r>
            <w:r w:rsidRPr="00DA10C8">
              <w:t xml:space="preserve">demonstruje </w:t>
            </w:r>
            <w:r>
              <w:t xml:space="preserve">jego </w:t>
            </w:r>
            <w:r w:rsidRPr="00DA10C8">
              <w:t>działanie</w:t>
            </w:r>
            <w:r>
              <w:t xml:space="preserve"> (1.3, 7.6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cechy prądu przemiennego wykorzystywanego w sieci energetycznej (wym. ogólne IV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4. 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*Zjawisko indukcji elektromagnetycznej. Prądnica prądu przemiennego jako źródło energii elektry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wymienia różnice między prądem stałym i prądem przemiennym (1.2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przykłady praktycznego wykorzystania prądu stałego i przemiennego (1.1, 1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zasadę działania najprostszej prądnicy prądu przemiennego (1.1, 1.2, 1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AB7108" w:rsidRDefault="0022150A" w:rsidP="00FB7CB9">
            <w:pPr>
              <w:pStyle w:val="tabelakropka"/>
            </w:pPr>
            <w:r>
              <w:t>doświadczalnie demonstruje, że zmieniające się pole magnetyczne jest źródłem prądu elektrycznego w zamkniętym obwodzie (1.3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5. </w:t>
            </w:r>
            <w:r>
              <w:rPr>
                <w:rFonts w:asciiTheme="minorHAnsi" w:hAnsiTheme="minorHAnsi"/>
                <w:sz w:val="18"/>
                <w:szCs w:val="18"/>
              </w:rPr>
              <w:t>Fale elektromagne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 xml:space="preserve">tyczne. </w:t>
            </w:r>
            <w:r w:rsidRPr="005B7165">
              <w:rPr>
                <w:rFonts w:asciiTheme="minorHAnsi" w:hAnsiTheme="minorHAnsi"/>
                <w:sz w:val="18"/>
                <w:szCs w:val="18"/>
              </w:rPr>
              <w:lastRenderedPageBreak/>
              <w:t>Rodzaje i przykłady zastosow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lastRenderedPageBreak/>
              <w:t>nazywa rodzaje fal elektromagnetycznych  (9.12)</w:t>
            </w:r>
          </w:p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>
              <w:lastRenderedPageBreak/>
              <w:t>podaje przykłady zastosowania fal elektromagnetycznych (9.1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podaje właściwości różnych rodzajów fal elektromagnetycznych </w:t>
            </w:r>
            <w:r>
              <w:lastRenderedPageBreak/>
              <w:t>(rozchodzenie się w próżni, szybkość rozchodzenia się, różne długości fali) (9.12)</w:t>
            </w:r>
          </w:p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lastRenderedPageBreak/>
              <w:t xml:space="preserve">analizuje teksty źródłowe, w tym popularnonaukowe, i przygotowuje </w:t>
            </w:r>
            <w:r>
              <w:lastRenderedPageBreak/>
              <w:t>wypowiedź pisemną lub ustną na temat zastosowań fal elektromagnetycznych (wym. ogólne IV)</w:t>
            </w:r>
          </w:p>
        </w:tc>
      </w:tr>
    </w:tbl>
    <w:p w:rsidR="0022150A" w:rsidRPr="006D1637" w:rsidRDefault="0022150A" w:rsidP="0022150A">
      <w:pPr>
        <w:pStyle w:val="tytu03"/>
        <w:spacing w:before="0" w:after="0"/>
        <w:rPr>
          <w:rFonts w:asciiTheme="minorHAnsi" w:hAnsiTheme="minorHAnsi"/>
          <w:spacing w:val="-4"/>
          <w:sz w:val="18"/>
          <w:szCs w:val="18"/>
        </w:rPr>
      </w:pPr>
    </w:p>
    <w:p w:rsidR="00797D39" w:rsidRDefault="00797D39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12. Optyka, czyli nauka o świetle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12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.1</w:t>
            </w:r>
            <w:r>
              <w:rPr>
                <w:rFonts w:asciiTheme="minorHAnsi" w:hAnsiTheme="minorHAnsi"/>
                <w:b w:val="0"/>
                <w:spacing w:val="-4"/>
                <w:szCs w:val="18"/>
              </w:rPr>
              <w:t>.</w:t>
            </w:r>
            <w:r w:rsidRPr="006D1637">
              <w:rPr>
                <w:rFonts w:asciiTheme="minorHAnsi" w:hAnsiTheme="minorHAnsi"/>
                <w:b w:val="0"/>
                <w:szCs w:val="18"/>
              </w:rPr>
              <w:t xml:space="preserve"> </w:t>
            </w:r>
            <w:r w:rsidRPr="00D26BF4">
              <w:rPr>
                <w:b w:val="0"/>
              </w:rPr>
              <w:t xml:space="preserve">Źródła światła. </w:t>
            </w:r>
            <w:r>
              <w:rPr>
                <w:b w:val="0"/>
              </w:rPr>
              <w:t>Powstawanie cie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5D0052" w:rsidRDefault="0022150A" w:rsidP="00FB7CB9">
            <w:pPr>
              <w:pStyle w:val="tabelakropka"/>
              <w:spacing w:before="40"/>
            </w:pPr>
            <w:r>
              <w:t>podaje przykłady źródeł światła (9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opisuje sposób wykazania, że światło rozchodzi się po liniach prostych (9.1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prostoliniowe rozchodzenie się światła (9.14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2F490E">
              <w:t>wyjaśnia powstawanie obszarów cienia i półcienia za pomocą prostoliniowego rozchodzenia si</w:t>
            </w:r>
            <w:r>
              <w:t>ę</w:t>
            </w:r>
            <w:r w:rsidRPr="002F490E">
              <w:t xml:space="preserve"> światła w ośrodku jednorodnym</w:t>
            </w:r>
            <w:r>
              <w:t xml:space="preserve"> (9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D26BF4" w:rsidRDefault="0022150A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 xml:space="preserve">12.2. </w:t>
            </w:r>
            <w:r w:rsidRPr="00D26BF4">
              <w:rPr>
                <w:b w:val="0"/>
              </w:rPr>
              <w:t>Odbicie światła. Obrazy </w:t>
            </w:r>
            <w:r>
              <w:rPr>
                <w:b w:val="0"/>
              </w:rPr>
              <w:t>otrzymywane w zwierciadle płaskim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powstawanie obrazów w zwierciadle płaskim (9.4, 9.14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opisuje zjawisko odbicia światła od powierzchni gładkiej, wskazuje kąt padania i kąt odbicia (9.2)</w:t>
            </w:r>
          </w:p>
          <w:p w:rsidR="0022150A" w:rsidRPr="005D0052" w:rsidRDefault="0022150A" w:rsidP="00FB7CB9">
            <w:pPr>
              <w:pStyle w:val="tabelakropka"/>
              <w:spacing w:before="40"/>
            </w:pPr>
            <w:r>
              <w:t>opisuje zjawisko rozproszenia światła na powierzchniach chropowatych (9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daje cechy obrazu otrzymanego w zwierciadle płaskim (9.14a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 w:rsidRPr="00DA1619">
              <w:t xml:space="preserve">rysuje konstrukcyjnie obrazy </w:t>
            </w:r>
            <w:r>
              <w:t>otrzymywane w zwierciadle płaskim (9.5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12.3.</w:t>
            </w:r>
            <w:r w:rsidRPr="00D26BF4">
              <w:rPr>
                <w:b w:val="0"/>
              </w:rPr>
              <w:t xml:space="preserve"> </w:t>
            </w:r>
            <w:r>
              <w:rPr>
                <w:b w:val="0"/>
              </w:rPr>
              <w:t>Otrzymywanie obrazów w </w:t>
            </w:r>
            <w:r w:rsidRPr="00D26BF4">
              <w:rPr>
                <w:b w:val="0"/>
              </w:rPr>
              <w:t>zwierciadłach kulist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szkicuje zwierciadła kuliste wklęsłe i wypukłe (9.4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t>wskazuje oś optyczną główną, ognisko, ogniskową i promień krzywizny zwierciadła (9.4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t>wykreśla bieg wiązki promieni równoległych do osi optycznej po odbiciu od zwierciadła (9.4)</w:t>
            </w:r>
          </w:p>
          <w:p w:rsidR="0022150A" w:rsidRPr="005D0052" w:rsidRDefault="0022150A" w:rsidP="00FB7CB9">
            <w:pPr>
              <w:pStyle w:val="tabelakropka"/>
              <w:spacing w:before="40"/>
            </w:pPr>
            <w:r>
              <w:t>podaje przykłady praktycznego zastosowania zwierciadeł (9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na podstawie obserwacji powstawania obrazów (9.14a) wymienia cechy obrazów otrzymywanych w zwierciadle kulistym (9.5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 w:rsidRPr="009A04E4">
              <w:t>rysuje konstrukcyjnie obrazy otrzymywane z</w:t>
            </w:r>
            <w:r>
              <w:t>a pomocą</w:t>
            </w:r>
            <w:r w:rsidRPr="009A04E4">
              <w:t> </w:t>
            </w:r>
            <w:r>
              <w:t>zwierciadła wklęsłego</w:t>
            </w:r>
            <w:r w:rsidRPr="009A04E4">
              <w:t xml:space="preserve"> </w:t>
            </w:r>
            <w:r>
              <w:t>(9.5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t>demonstruje powstawanie obrazów w zwierciadłach wklęsłych i wypukłych (9.4, 9.14a)</w:t>
            </w:r>
          </w:p>
          <w:p w:rsidR="0022150A" w:rsidRPr="005D0052" w:rsidRDefault="0022150A" w:rsidP="00FB7CB9">
            <w:pPr>
              <w:pStyle w:val="tabelakropka"/>
              <w:numPr>
                <w:ilvl w:val="0"/>
                <w:numId w:val="0"/>
              </w:numPr>
              <w:spacing w:before="40"/>
              <w:ind w:left="170" w:hanging="170"/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rysuje konstrukcyjnie ognisko pozorne zwierciadła wypukłego i objaśnia jego powstawanie (9.4, 9.5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9A04E4">
              <w:t>rysuje konstrukcyjnie obrazy otrzymywane z</w:t>
            </w:r>
            <w:r>
              <w:t>a pomocą</w:t>
            </w:r>
            <w:r w:rsidRPr="009A04E4">
              <w:t> </w:t>
            </w:r>
            <w:r>
              <w:t>zwierciadła wypukłego</w:t>
            </w:r>
            <w:r w:rsidRPr="009A04E4">
              <w:t xml:space="preserve"> </w:t>
            </w:r>
            <w:r>
              <w:t>(9.5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12.4.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</w:t>
            </w:r>
            <w:r>
              <w:rPr>
                <w:b w:val="0"/>
              </w:rPr>
              <w:t>Załamanie</w:t>
            </w:r>
            <w:r w:rsidRPr="00D26BF4">
              <w:rPr>
                <w:b w:val="0"/>
              </w:rPr>
              <w:t xml:space="preserve"> światła</w:t>
            </w:r>
            <w:r>
              <w:rPr>
                <w:b w:val="0"/>
              </w:rPr>
              <w:t xml:space="preserve"> na granicy dwóch ośrodk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E0450F" w:rsidRDefault="0022150A" w:rsidP="00FB7CB9">
            <w:pPr>
              <w:pStyle w:val="tabelakropka"/>
              <w:spacing w:before="40"/>
            </w:pPr>
            <w:r>
              <w:t>demonstruje zjawisko załamania światła (9.14a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szkicuje przejście światła przez granicę dwóch ośrodków, wskazuje kąt padania i kąt załamania (9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>
              <w:t>wyjaśnia zależność zmiany biegu wiązki promienia przy przejściu przez granicę dwóch ośrodków od szybkości rozchodzenia się światła w tych ośrodkach (9.6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b w:val="0"/>
              </w:rPr>
              <w:lastRenderedPageBreak/>
              <w:t xml:space="preserve">12.5. </w:t>
            </w:r>
            <w:r w:rsidRPr="00D26BF4">
              <w:rPr>
                <w:b w:val="0"/>
              </w:rPr>
              <w:t xml:space="preserve">Przejście </w:t>
            </w:r>
            <w:r>
              <w:rPr>
                <w:b w:val="0"/>
              </w:rPr>
              <w:t xml:space="preserve">wiązki </w:t>
            </w:r>
            <w:r w:rsidRPr="00D26BF4">
              <w:rPr>
                <w:b w:val="0"/>
              </w:rPr>
              <w:t xml:space="preserve">światła </w:t>
            </w:r>
            <w:r>
              <w:rPr>
                <w:b w:val="0"/>
              </w:rPr>
              <w:t>białego przez pryzmat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opisuje światło białe jako mieszaninę barw (9.10)</w:t>
            </w:r>
          </w:p>
          <w:p w:rsidR="0022150A" w:rsidRPr="00E0450F" w:rsidRDefault="0022150A" w:rsidP="00FB7CB9">
            <w:pPr>
              <w:pStyle w:val="tabelakropka"/>
              <w:spacing w:before="40"/>
            </w:pPr>
            <w:r>
              <w:t>rozpoznaje tęczę jako efekt rozszczepienia światła słonecznego (9.10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E0450F" w:rsidRDefault="0022150A" w:rsidP="00FB7CB9">
            <w:pPr>
              <w:pStyle w:val="tabelakropka"/>
              <w:spacing w:before="40"/>
            </w:pPr>
            <w:r>
              <w:t>wyjaśnia rozszczepienie światła białego w pryzmacie (9.10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wyjaśnia pojęcie światła jednobarwnego (monochromatycznego) i prezentuje je za pomocą wskaźnika laserowego (9.11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t>wyjaśnia, na czym polega widzenie barwne (9.10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demonstruje rozszczepienie światła w pryzmacie (9.14c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line="252" w:lineRule="auto"/>
              <w:rPr>
                <w:rFonts w:asciiTheme="minorHAnsi" w:hAnsiTheme="minorHAnsi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D26BF4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6. Soczewk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bieg promieni równoległych do osi optycznej, przechodzących przez soczewkę skupiającą i rozpraszającą (9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posługuje się pojęciem ogniska, ogniskowej i osi optycznej (9.7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doświadczalnie znajduje ognisko i mierzy ogniskową soczewki skupiającej (9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 xml:space="preserve">oblicza zdolność skupiającą soczewki ze wzoru </w:t>
            </w:r>
            <w:r w:rsidRPr="00D03B01">
              <w:rPr>
                <w:position w:val="-24"/>
              </w:rPr>
              <w:object w:dxaOrig="540" w:dyaOrig="540">
                <v:shape id="_x0000_i1047" type="#_x0000_t75" style="width:27pt;height:26.25pt" o:ole="">
                  <v:imagedata r:id="rId49" o:title=""/>
                </v:shape>
                <o:OLEObject Type="Embed" ProgID="Equation.DSMT4" ShapeID="_x0000_i1047" DrawAspect="Content" ObjectID="_1660468380" r:id="rId50"/>
              </w:object>
            </w:r>
            <w:r>
              <w:t xml:space="preserve"> i wyraża ją w dioptriach (9.7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line="252" w:lineRule="auto"/>
              <w:ind w:left="170"/>
              <w:rPr>
                <w:rFonts w:asciiTheme="minorHAnsi" w:hAnsiTheme="minorHAnsi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7. Obrazy otrzymywane za </w:t>
            </w:r>
            <w:r w:rsidRPr="00D26BF4">
              <w:rPr>
                <w:b w:val="0"/>
              </w:rPr>
              <w:t>pomocą soczewek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rozróżnia obrazy rzeczywiste, pozorne, proste, odwrócone, powiększone, pomniejszone (9.8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wytwarza za pomocą soczewki skupiającej ostry obraz przedmiotu na ekranie (9.14a, 9.14b)</w:t>
            </w:r>
          </w:p>
          <w:p w:rsidR="0022150A" w:rsidRPr="004A7342" w:rsidRDefault="0022150A" w:rsidP="00FB7CB9">
            <w:pPr>
              <w:pStyle w:val="tabelakropka"/>
            </w:pPr>
            <w:r>
              <w:t>rysuje konstrukcje obrazów otrzymywanych za pomocą</w:t>
            </w:r>
            <w:r w:rsidRPr="00ED678A">
              <w:t xml:space="preserve"> soczew</w:t>
            </w:r>
            <w:r>
              <w:t>ek skupiających i rozpraszających (9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>
              <w:t>na podstawie materiałów źródłowych opisuje zasadę działania prostych przyrządów optycznych (</w:t>
            </w:r>
            <w:r w:rsidRPr="00953082">
              <w:t xml:space="preserve">wym. ogólne </w:t>
            </w:r>
            <w:r>
              <w:t>IV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8. Wady wzroku. Krótkowzroczność i dalekowzrocz</w:t>
            </w:r>
            <w:r w:rsidRPr="00D26BF4">
              <w:rPr>
                <w:b w:val="0"/>
              </w:rPr>
              <w:t>ność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 w:rsidRPr="00ED678A">
              <w:t>wyjaśnia</w:t>
            </w:r>
            <w:r>
              <w:t xml:space="preserve">, na czym polegają </w:t>
            </w:r>
            <w:r w:rsidRPr="00ED678A">
              <w:t>kr</w:t>
            </w:r>
            <w:r>
              <w:t>ótkowzroczność i dalekowzroczność (9.9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rodzaje soczewek (skupiająca, rozpraszająca) do korygowania wad wzroku (9.9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45365" w:rsidRDefault="0022150A" w:rsidP="00FB7CB9">
            <w:pPr>
              <w:pStyle w:val="tabelakropka"/>
            </w:pPr>
            <w:r>
              <w:t>opisuje rolę soczewek w </w:t>
            </w:r>
            <w:r w:rsidRPr="00ED678A">
              <w:t>korygowaniu wad wzroku</w:t>
            </w:r>
            <w:r>
              <w:t xml:space="preserve"> (9.9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ED678A">
              <w:t xml:space="preserve">podaje znak zdolności skupiającej soczewek </w:t>
            </w:r>
            <w:r>
              <w:t>korygujących krótkowzroczność i </w:t>
            </w:r>
            <w:r w:rsidRPr="00ED678A">
              <w:t>dalekowzroczność</w:t>
            </w:r>
            <w:r>
              <w:t xml:space="preserve"> (9.9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D26BF4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9. Porównujemy</w:t>
            </w:r>
            <w:r w:rsidRPr="00D26BF4">
              <w:rPr>
                <w:b w:val="0"/>
              </w:rPr>
              <w:t xml:space="preserve"> fal</w:t>
            </w:r>
            <w:r>
              <w:rPr>
                <w:b w:val="0"/>
              </w:rPr>
              <w:t>e mechaniczne i elektromagnet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wymienia cechy wspólne i różnice w rozchodzeniu się fal mechanicznych i elektromagnetycznych (9.13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mienia sposoby przekazywania informacji i wskazuje znaczenie fal elektromagnetycznych dla człowieka (9.1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 xml:space="preserve">wykorzystuje do obliczeń związek </w:t>
            </w:r>
            <w:r w:rsidRPr="00195150">
              <w:rPr>
                <w:position w:val="-24"/>
              </w:rPr>
              <w:object w:dxaOrig="520" w:dyaOrig="540">
                <v:shape id="_x0000_i1048" type="#_x0000_t75" style="width:26.25pt;height:26.25pt" o:ole="">
                  <v:imagedata r:id="rId51" o:title=""/>
                </v:shape>
                <o:OLEObject Type="Embed" ProgID="Equation.DSMT4" ShapeID="_x0000_i1048" DrawAspect="Content" ObjectID="_1660468381" r:id="rId52"/>
              </w:object>
            </w:r>
            <w:r>
              <w:t xml:space="preserve"> (9.13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>
              <w:t>wyjaśnia transport energii przez fale elektromagnetyczne (9.13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 w:after="60"/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 w:after="60"/>
        <w:rPr>
          <w:rFonts w:asciiTheme="minorHAnsi" w:hAnsiTheme="minorHAnsi"/>
          <w:color w:val="4F81BD" w:themeColor="accent1"/>
          <w:spacing w:val="-4"/>
          <w:sz w:val="18"/>
          <w:szCs w:val="18"/>
        </w:rPr>
      </w:pPr>
    </w:p>
    <w:p w:rsidR="006B5810" w:rsidRPr="002F1910" w:rsidRDefault="006B5810" w:rsidP="001E4CB0">
      <w:pPr>
        <w:ind w:left="142"/>
        <w:rPr>
          <w:rFonts w:ascii="Arial" w:hAnsi="Arial" w:cs="Arial"/>
          <w:color w:val="F09120"/>
        </w:rPr>
      </w:pPr>
    </w:p>
    <w:sectPr w:rsidR="006B5810" w:rsidRPr="002F1910" w:rsidSect="001E4CB0">
      <w:headerReference w:type="even" r:id="rId53"/>
      <w:headerReference w:type="default" r:id="rId54"/>
      <w:footerReference w:type="even" r:id="rId55"/>
      <w:footerReference w:type="default" r:id="rId56"/>
      <w:headerReference w:type="first" r:id="rId57"/>
      <w:footerReference w:type="first" r:id="rId58"/>
      <w:pgSz w:w="16838" w:h="11906" w:orient="landscape"/>
      <w:pgMar w:top="1560" w:right="820" w:bottom="849" w:left="1417" w:header="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3523F" w:rsidRDefault="0043523F" w:rsidP="00285D6F">
      <w:r>
        <w:separator/>
      </w:r>
    </w:p>
  </w:endnote>
  <w:endnote w:type="continuationSeparator" w:id="0">
    <w:p w:rsidR="0043523F" w:rsidRDefault="0043523F" w:rsidP="00285D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F26A8" w:rsidRDefault="003F26A8">
    <w:pPr>
      <w:pStyle w:val="Stopka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E01FE" w:rsidRDefault="00EE01FE" w:rsidP="00EE01FE">
    <w:pPr>
      <w:pStyle w:val="Stopka"/>
      <w:tabs>
        <w:tab w:val="clear" w:pos="9072"/>
        <w:tab w:val="right" w:pos="9639"/>
      </w:tabs>
      <w:spacing w:before="120"/>
      <w:ind w:left="-567"/>
    </w:pPr>
    <w:r w:rsidRPr="009E0F62">
      <w:rPr>
        <w:b/>
        <w:noProof/>
        <w:color w:val="003892"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2DF70B1F" wp14:editId="79726F30">
              <wp:simplePos x="0" y="0"/>
              <wp:positionH relativeFrom="column">
                <wp:posOffset>-331083</wp:posOffset>
              </wp:positionH>
              <wp:positionV relativeFrom="paragraph">
                <wp:posOffset>1100</wp:posOffset>
              </wp:positionV>
              <wp:extent cx="9545444" cy="0"/>
              <wp:effectExtent l="0" t="0" r="17780" b="19050"/>
              <wp:wrapNone/>
              <wp:docPr id="3" name="Łącznik prostoliniowy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9545444" cy="0"/>
                      </a:xfrm>
                      <a:prstGeom prst="line">
                        <a:avLst/>
                      </a:prstGeom>
                      <a:ln w="19050">
                        <a:solidFill>
                          <a:srgbClr val="F09120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2BFBD148" id="Łącznik prostoliniowy 3" o:spid="_x0000_s1026" style="position:absolute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6.05pt,.1pt" to="725.55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" strokecolor="#f09120" strokeweight="1.5pt"/>
          </w:pict>
        </mc:Fallback>
      </mc:AlternateContent>
    </w:r>
    <w:r>
      <w:rPr>
        <w:b/>
        <w:color w:val="003892"/>
      </w:rPr>
      <w:t xml:space="preserve"> </w:t>
    </w:r>
    <w:r w:rsidRPr="009E0F62">
      <w:rPr>
        <w:b/>
        <w:color w:val="003892"/>
      </w:rPr>
      <w:t>AUTORZY:</w:t>
    </w:r>
    <w:r w:rsidRPr="00285D6F">
      <w:rPr>
        <w:color w:val="003892"/>
      </w:rPr>
      <w:t xml:space="preserve"> </w:t>
    </w:r>
    <w:r w:rsidR="00797D39">
      <w:t>Barbara Sagnowska</w:t>
    </w:r>
    <w:r w:rsidR="003F26A8">
      <w:tab/>
    </w:r>
    <w:r w:rsidR="003F26A8">
      <w:tab/>
    </w:r>
    <w:r w:rsidR="003F26A8">
      <w:tab/>
    </w:r>
    <w:r w:rsidR="003F26A8">
      <w:tab/>
    </w:r>
    <w:r w:rsidR="003F26A8">
      <w:tab/>
      <w:t>Przedmiotowy System Oceniania</w:t>
    </w:r>
  </w:p>
  <w:p w:rsidR="00EE01FE" w:rsidRDefault="00EE01FE" w:rsidP="00EE01FE">
    <w:pPr>
      <w:pStyle w:val="Stopka"/>
      <w:tabs>
        <w:tab w:val="clear" w:pos="9072"/>
        <w:tab w:val="right" w:pos="9639"/>
      </w:tabs>
      <w:ind w:left="-567" w:right="1"/>
    </w:pPr>
    <w:r>
      <w:rPr>
        <w:b/>
        <w:noProof/>
        <w:color w:val="003892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377F16B" wp14:editId="4B7562D2">
              <wp:simplePos x="0" y="0"/>
              <wp:positionH relativeFrom="column">
                <wp:posOffset>-331083</wp:posOffset>
              </wp:positionH>
              <wp:positionV relativeFrom="paragraph">
                <wp:posOffset>111559</wp:posOffset>
              </wp:positionV>
              <wp:extent cx="9545320" cy="0"/>
              <wp:effectExtent l="0" t="0" r="17780" b="19050"/>
              <wp:wrapNone/>
              <wp:docPr id="5" name="Łącznik prostoliniowy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954532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2305741B" id="Łącznik prostoliniowy 5" o:spid="_x0000_s1026" style="position:absolute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6.05pt,8.8pt" to="725.55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" strokecolor="black [3213]" strokeweight=".5pt"/>
          </w:pict>
        </mc:Fallback>
      </mc:AlternateContent>
    </w:r>
  </w:p>
  <w:p w:rsidR="00EE01FE" w:rsidRDefault="00EE01FE" w:rsidP="0083577E">
    <w:pPr>
      <w:pStyle w:val="Stopka"/>
      <w:tabs>
        <w:tab w:val="clear" w:pos="4536"/>
        <w:tab w:val="clear" w:pos="9072"/>
      </w:tabs>
      <w:ind w:left="-1417"/>
      <w:rPr>
        <w:noProof/>
      </w:rPr>
    </w:pPr>
    <w:r>
      <w:rPr>
        <w:noProof/>
      </w:rPr>
      <w:drawing>
        <wp:inline distT="0" distB="0" distL="0" distR="0" wp14:anchorId="715D0108" wp14:editId="17FD7B95">
          <wp:extent cx="1556085" cy="296779"/>
          <wp:effectExtent l="0" t="0" r="0" b="8255"/>
          <wp:docPr id="6" name="Obraz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wmf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-8901" t="1185" r="84975" b="-18180"/>
                  <a:stretch/>
                </pic:blipFill>
                <pic:spPr bwMode="auto">
                  <a:xfrm>
                    <a:off x="0" y="0"/>
                    <a:ext cx="1556085" cy="296779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</w:t>
    </w:r>
    <w:r>
      <w:tab/>
    </w:r>
    <w:r>
      <w:tab/>
    </w:r>
    <w:r>
      <w:tab/>
    </w:r>
    <w:r>
      <w:tab/>
    </w:r>
    <w:r w:rsidR="0083577E">
      <w:t xml:space="preserve"> </w:t>
    </w:r>
    <w:r>
      <w:tab/>
    </w:r>
    <w:r w:rsidR="0083577E">
      <w:rPr>
        <w:noProof/>
      </w:rPr>
      <w:t xml:space="preserve">          </w:t>
    </w:r>
    <w:r w:rsidR="007963FD">
      <w:rPr>
        <w:noProof/>
      </w:rPr>
      <w:drawing>
        <wp:inline distT="0" distB="0" distL="0" distR="0" wp14:anchorId="727AB75A" wp14:editId="68D8E8AF">
          <wp:extent cx="2585972" cy="263224"/>
          <wp:effectExtent l="0" t="0" r="5080" b="3810"/>
          <wp:docPr id="2" name="Obraz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tif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61592"/>
                  <a:stretch/>
                </pic:blipFill>
                <pic:spPr bwMode="auto">
                  <a:xfrm>
                    <a:off x="0" y="0"/>
                    <a:ext cx="2636254" cy="268342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</w:p>
  <w:p w:rsidR="009130E5" w:rsidRDefault="009130E5" w:rsidP="009130E5">
    <w:pPr>
      <w:pStyle w:val="Stopka"/>
      <w:ind w:left="-1417"/>
      <w:jc w:val="center"/>
    </w:pPr>
    <w:r>
      <w:fldChar w:fldCharType="begin"/>
    </w:r>
    <w:r>
      <w:instrText>PAGE   \* MERGEFORMAT</w:instrText>
    </w:r>
    <w:r>
      <w:fldChar w:fldCharType="separate"/>
    </w:r>
    <w:r w:rsidR="00AE2FB6">
      <w:rPr>
        <w:noProof/>
      </w:rPr>
      <w:t>1</w:t>
    </w:r>
    <w:r>
      <w:fldChar w:fldCharType="end"/>
    </w:r>
  </w:p>
  <w:p w:rsidR="009130E5" w:rsidRPr="00285D6F" w:rsidRDefault="009130E5" w:rsidP="00D22D55">
    <w:pPr>
      <w:pStyle w:val="Stopka"/>
      <w:tabs>
        <w:tab w:val="clear" w:pos="4536"/>
        <w:tab w:val="clear" w:pos="9072"/>
      </w:tabs>
      <w:ind w:left="-1417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F26A8" w:rsidRDefault="003F26A8">
    <w:pPr>
      <w:pStyle w:val="Stopk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3523F" w:rsidRDefault="0043523F" w:rsidP="00285D6F">
      <w:r>
        <w:separator/>
      </w:r>
    </w:p>
  </w:footnote>
  <w:footnote w:type="continuationSeparator" w:id="0">
    <w:p w:rsidR="0043523F" w:rsidRDefault="0043523F" w:rsidP="00285D6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F26A8" w:rsidRDefault="003F26A8">
    <w:pPr>
      <w:pStyle w:val="Nagwek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35B7E" w:rsidRDefault="00D22D55" w:rsidP="00EC12C2">
    <w:pPr>
      <w:pStyle w:val="Nagwek"/>
      <w:tabs>
        <w:tab w:val="clear" w:pos="9072"/>
      </w:tabs>
      <w:spacing w:after="40"/>
      <w:ind w:left="142" w:right="142"/>
    </w:pPr>
    <w:r>
      <w:rPr>
        <w:noProof/>
      </w:rPr>
      <w:drawing>
        <wp:anchor distT="0" distB="0" distL="114300" distR="114300" simplePos="0" relativeHeight="251664384" behindDoc="1" locked="0" layoutInCell="1" allowOverlap="1" wp14:anchorId="45F3DFB1" wp14:editId="37D96790">
          <wp:simplePos x="0" y="0"/>
          <wp:positionH relativeFrom="column">
            <wp:posOffset>5288915</wp:posOffset>
          </wp:positionH>
          <wp:positionV relativeFrom="paragraph">
            <wp:posOffset>36429</wp:posOffset>
          </wp:positionV>
          <wp:extent cx="3992136" cy="954726"/>
          <wp:effectExtent l="0" t="0" r="0" b="0"/>
          <wp:wrapNone/>
          <wp:docPr id="1" name="Obraz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2761" r="24669"/>
                  <a:stretch/>
                </pic:blipFill>
                <pic:spPr bwMode="auto">
                  <a:xfrm>
                    <a:off x="0" y="0"/>
                    <a:ext cx="3992136" cy="954726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435B7E">
      <w:rPr>
        <w:noProof/>
      </w:rPr>
      <w:drawing>
        <wp:anchor distT="0" distB="0" distL="114300" distR="114300" simplePos="0" relativeHeight="251662336" behindDoc="1" locked="0" layoutInCell="1" allowOverlap="1" wp14:anchorId="2A66C61F" wp14:editId="43CB5FB0">
          <wp:simplePos x="0" y="0"/>
          <wp:positionH relativeFrom="column">
            <wp:posOffset>-899795</wp:posOffset>
          </wp:positionH>
          <wp:positionV relativeFrom="paragraph">
            <wp:posOffset>43815</wp:posOffset>
          </wp:positionV>
          <wp:extent cx="7591425" cy="954405"/>
          <wp:effectExtent l="0" t="0" r="9525" b="0"/>
          <wp:wrapNone/>
          <wp:docPr id="10" name="Obraz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91425" cy="95440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435B7E" w:rsidRDefault="00435B7E" w:rsidP="00435B7E">
    <w:pPr>
      <w:pStyle w:val="Nagwek"/>
      <w:tabs>
        <w:tab w:val="clear" w:pos="9072"/>
      </w:tabs>
      <w:ind w:left="142" w:right="142"/>
    </w:pPr>
  </w:p>
  <w:p w:rsidR="00435B7E" w:rsidRDefault="00435B7E" w:rsidP="00435B7E">
    <w:pPr>
      <w:pStyle w:val="Nagwek"/>
      <w:tabs>
        <w:tab w:val="clear" w:pos="9072"/>
      </w:tabs>
      <w:ind w:left="142" w:right="142"/>
    </w:pPr>
  </w:p>
  <w:p w:rsidR="00285D6F" w:rsidRDefault="00435B7E" w:rsidP="00797D39">
    <w:pPr>
      <w:pStyle w:val="Nagwek"/>
      <w:tabs>
        <w:tab w:val="clear" w:pos="9072"/>
      </w:tabs>
      <w:ind w:left="142" w:right="-283"/>
    </w:pPr>
    <w:r>
      <w:rPr>
        <w:b/>
        <w:color w:val="F09120"/>
      </w:rPr>
      <w:t>Przedmiot</w:t>
    </w:r>
    <w:r w:rsidRPr="00435B7E">
      <w:rPr>
        <w:color w:val="F09120"/>
      </w:rPr>
      <w:t xml:space="preserve"> </w:t>
    </w:r>
    <w:r w:rsidR="0022150A">
      <w:t>| Świat fizyki</w:t>
    </w:r>
    <w:r w:rsidR="00797D39">
      <w:t xml:space="preserve"> | Klasy 7</w:t>
    </w:r>
    <w:r w:rsidR="00797D39">
      <w:softHyphen/>
      <w:t>–8</w:t>
    </w:r>
    <w:r>
      <w:tab/>
    </w:r>
    <w:r>
      <w:tab/>
    </w:r>
    <w:r>
      <w:tab/>
    </w:r>
    <w:r>
      <w:tab/>
    </w:r>
    <w:r>
      <w:tab/>
    </w:r>
    <w:r>
      <w:tab/>
    </w:r>
    <w:r w:rsidR="00D22D55">
      <w:tab/>
    </w:r>
    <w:r w:rsidR="00D22D55">
      <w:tab/>
    </w:r>
    <w:r w:rsidR="00D22D55">
      <w:tab/>
    </w:r>
    <w:r w:rsidR="00D22D55">
      <w:tab/>
    </w:r>
    <w:r w:rsidR="00D22D55">
      <w:tab/>
    </w:r>
    <w:r w:rsidR="00D22D55">
      <w:tab/>
    </w:r>
    <w:r w:rsidR="00D22D55">
      <w:tab/>
    </w:r>
    <w:r w:rsidR="0022150A">
      <w:rPr>
        <w:i/>
      </w:rPr>
      <w:t>Szkoła podstawowa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F26A8" w:rsidRDefault="003F26A8">
    <w:pPr>
      <w:pStyle w:val="Nagwek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A812176"/>
    <w:multiLevelType w:val="multilevel"/>
    <w:tmpl w:val="30627AC4"/>
    <w:lvl w:ilvl="0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3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4C91E6B"/>
    <w:multiLevelType w:val="hybridMultilevel"/>
    <w:tmpl w:val="FA703B28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6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5D6F"/>
    <w:rsid w:val="001E4CB0"/>
    <w:rsid w:val="001F0820"/>
    <w:rsid w:val="0022150A"/>
    <w:rsid w:val="00245DA5"/>
    <w:rsid w:val="00285D6F"/>
    <w:rsid w:val="002F1910"/>
    <w:rsid w:val="003145F7"/>
    <w:rsid w:val="00317434"/>
    <w:rsid w:val="003572A4"/>
    <w:rsid w:val="003B19DC"/>
    <w:rsid w:val="003F26A8"/>
    <w:rsid w:val="0043523F"/>
    <w:rsid w:val="00435B7E"/>
    <w:rsid w:val="00592B22"/>
    <w:rsid w:val="00602ABB"/>
    <w:rsid w:val="006257F7"/>
    <w:rsid w:val="00672759"/>
    <w:rsid w:val="006B5810"/>
    <w:rsid w:val="007963FD"/>
    <w:rsid w:val="00797D39"/>
    <w:rsid w:val="007B3CB5"/>
    <w:rsid w:val="0083577E"/>
    <w:rsid w:val="008648E0"/>
    <w:rsid w:val="0089186E"/>
    <w:rsid w:val="008C2636"/>
    <w:rsid w:val="009130E5"/>
    <w:rsid w:val="00914856"/>
    <w:rsid w:val="009D4894"/>
    <w:rsid w:val="009E0F62"/>
    <w:rsid w:val="00A239DF"/>
    <w:rsid w:val="00A5798A"/>
    <w:rsid w:val="00AB49BA"/>
    <w:rsid w:val="00AE2FB6"/>
    <w:rsid w:val="00B63701"/>
    <w:rsid w:val="00D22D55"/>
    <w:rsid w:val="00E94882"/>
    <w:rsid w:val="00EC12C2"/>
    <w:rsid w:val="00EE01FE"/>
    <w:rsid w:val="00FD3A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5:docId w15:val="{B01E6EBE-49D9-46BE-A555-58E1194B0B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  <w:rsid w:val="0022150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elakropka">
    <w:name w:val="tabela kropka"/>
    <w:basedOn w:val="Normalny"/>
    <w:link w:val="tabelakropkaZnak"/>
    <w:rsid w:val="0022150A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rsid w:val="0022150A"/>
    <w:rPr>
      <w:rFonts w:ascii="Times New Roman" w:eastAsia="Times New Roman" w:hAnsi="Times New Roman" w:cs="Times New Roman"/>
      <w:sz w:val="18"/>
      <w:szCs w:val="24"/>
      <w:lang w:eastAsia="pl-PL"/>
    </w:rPr>
  </w:style>
  <w:style w:type="paragraph" w:customStyle="1" w:styleId="tytu03">
    <w:name w:val="tytuł 03"/>
    <w:basedOn w:val="Normalny"/>
    <w:link w:val="tytu03Znak"/>
    <w:rsid w:val="0022150A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22150A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rsid w:val="0022150A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rsid w:val="0022150A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tytu01">
    <w:name w:val="tytuł 01"/>
    <w:basedOn w:val="Normalny"/>
    <w:uiPriority w:val="99"/>
    <w:rsid w:val="0022150A"/>
    <w:pPr>
      <w:spacing w:before="240" w:after="120"/>
    </w:pPr>
    <w:rPr>
      <w:b/>
      <w:sz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25547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5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header" Target="header1.xml"/><Relationship Id="rId58" Type="http://schemas.openxmlformats.org/officeDocument/2006/relationships/footer" Target="footer3.xml"/><Relationship Id="rId5" Type="http://schemas.openxmlformats.org/officeDocument/2006/relationships/webSettings" Target="webSettings.xml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54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header" Target="header3.xml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24.tif"/><Relationship Id="rId1" Type="http://schemas.openxmlformats.org/officeDocument/2006/relationships/image" Target="media/image23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60A5745-CF8B-4223-93FF-3B2A43AD70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9</Pages>
  <Words>2678</Words>
  <Characters>16071</Characters>
  <Application>Microsoft Office Word</Application>
  <DocSecurity>0</DocSecurity>
  <Lines>133</Lines>
  <Paragraphs>37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87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Osina</cp:lastModifiedBy>
  <cp:revision>12</cp:revision>
  <dcterms:created xsi:type="dcterms:W3CDTF">2015-05-26T09:01:00Z</dcterms:created>
  <dcterms:modified xsi:type="dcterms:W3CDTF">2020-09-01T10:26:00Z</dcterms:modified>
</cp:coreProperties>
</file>